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4B0D43">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37469A">
              <w:rPr>
                <w:rFonts w:ascii="Minion Pro Capt" w:hAnsi="Minion Pro Capt" w:cstheme="minorHAnsi" w:hint="eastAsia"/>
                <w:bCs/>
                <w:sz w:val="16"/>
                <w:szCs w:val="16"/>
                <w:lang w:eastAsia="zh-CN"/>
              </w:rPr>
              <w:t>2</w:t>
            </w:r>
            <w:r w:rsidR="004B0D43">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4B0D43"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7469A">
              <w:rPr>
                <w:rFonts w:ascii="Minion Pro Capt" w:hAnsi="Minion Pro Capt" w:cstheme="minorHAnsi" w:hint="eastAsia"/>
                <w:sz w:val="16"/>
                <w:szCs w:val="16"/>
                <w:lang w:eastAsia="zh-CN"/>
              </w:rPr>
              <w:t>2</w:t>
            </w:r>
            <w:r w:rsidR="004B0D4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D645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65pt;height:15pt" o:ole="">
                  <v:imagedata r:id="rId10" o:title="" cropright="-1642f"/>
                </v:shape>
                <o:OLEObject Type="Embed" ProgID="Word.Picture.8" ShapeID="_x0000_i1026" DrawAspect="Content" ObjectID="_175990869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384E91">
      <w:pPr>
        <w:pStyle w:val="sponsors"/>
        <w:framePr w:w="10205" w:h="261" w:hRule="exact" w:wrap="around" w:vAnchor="page" w:hAnchor="page" w:x="858" w:y="137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08694" r:id="rId14"/>
        </w:object>
      </w:r>
    </w:p>
    <w:p w:rsidR="002E624F" w:rsidRPr="009D173F" w:rsidRDefault="002E624F" w:rsidP="00384E91">
      <w:pPr>
        <w:pStyle w:val="sponsors"/>
        <w:framePr w:w="10205" w:h="261" w:hRule="exact" w:wrap="around" w:vAnchor="page" w:hAnchor="page" w:x="858" w:y="137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4B0D43">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4B0D4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0869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4B0D4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4B0D4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4B0D43">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3D645D" w:rsidP="004B0D4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4B0D4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421C0C" w:rsidRPr="002E624F" w:rsidRDefault="00421C0C" w:rsidP="00421C0C">
      <w:pPr>
        <w:widowControl w:val="0"/>
        <w:adjustRightInd w:val="0"/>
        <w:snapToGrid w:val="0"/>
        <w:spacing w:line="300" w:lineRule="exact"/>
        <w:ind w:leftChars="1500" w:left="3000"/>
        <w:rPr>
          <w:rFonts w:ascii="Minion Pro Capt" w:hAnsi="Minion Pro Capt"/>
          <w:b/>
          <w:bCs/>
          <w:lang w:eastAsia="zh-CN"/>
        </w:rPr>
      </w:pPr>
      <w:r w:rsidRPr="00421C0C">
        <w:rPr>
          <w:rFonts w:ascii="Minion Pro Capt" w:hAnsi="Minion Pro Capt"/>
          <w:b/>
          <w:bCs/>
          <w:lang w:eastAsia="zh-CN"/>
        </w:rPr>
        <w:t>Basic Rules</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421C0C" w:rsidRPr="002E624F" w:rsidRDefault="00421C0C" w:rsidP="00421C0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421C0C" w:rsidRDefault="00421C0C" w:rsidP="00421C0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421C0C" w:rsidRPr="00BE1D6D" w:rsidRDefault="00421C0C" w:rsidP="00421C0C">
      <w:pPr>
        <w:widowControl w:val="0"/>
        <w:overflowPunct w:val="0"/>
        <w:adjustRightInd w:val="0"/>
        <w:snapToGrid w:val="0"/>
        <w:spacing w:line="300" w:lineRule="exact"/>
        <w:ind w:leftChars="1500" w:left="3000"/>
        <w:rPr>
          <w:rFonts w:ascii="Minion Pro Capt" w:hAnsi="Minion Pro Capt"/>
          <w:lang w:eastAsia="zh-CN"/>
        </w:rPr>
      </w:pPr>
    </w:p>
    <w:p w:rsidR="00421C0C" w:rsidRPr="009D3F84"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421C0C" w:rsidRPr="002E624F"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421C0C" w:rsidRPr="002E624F"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421C0C" w:rsidRPr="002E624F"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421C0C" w:rsidRPr="002E624F"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421C0C" w:rsidRPr="002E624F"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421C0C" w:rsidRPr="002E624F"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421C0C" w:rsidRPr="009D3F84"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421C0C" w:rsidRPr="009D3F84"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421C0C" w:rsidRPr="002E624F"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421C0C" w:rsidRPr="009D3F84"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421C0C" w:rsidP="004B0D43">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3D645D">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14EE" w:rsidRDefault="001214EE">
      <w:r>
        <w:separator/>
      </w:r>
    </w:p>
  </w:endnote>
  <w:endnote w:type="continuationSeparator" w:id="1">
    <w:p w:rsidR="001214EE" w:rsidRDefault="001214E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7695" w:rsidRDefault="00CE7695" w:rsidP="00CE769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7695" w:rsidRPr="001D5E8F" w:rsidTr="004523F5">
      <w:trPr>
        <w:trHeight w:val="340"/>
        <w:jc w:val="center"/>
      </w:trPr>
      <w:tc>
        <w:tcPr>
          <w:tcW w:w="4508" w:type="dxa"/>
          <w:vAlign w:val="center"/>
        </w:tcPr>
        <w:p w:rsidR="00CE7695" w:rsidRPr="00DB4692" w:rsidRDefault="004B0D43" w:rsidP="00CE7695">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E7695" w:rsidRPr="001D5E8F" w:rsidRDefault="003D645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769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B0D43" w:rsidRPr="004B0D4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E7695" w:rsidRPr="00DB4692" w:rsidRDefault="00CE7695" w:rsidP="004523F5">
          <w:pPr>
            <w:pStyle w:val="a5"/>
            <w:adjustRightInd w:val="0"/>
            <w:jc w:val="right"/>
            <w:rPr>
              <w:rFonts w:asciiTheme="minorHAnsi" w:hAnsiTheme="minorHAnsi" w:cstheme="minorHAnsi"/>
              <w:noProof/>
              <w:color w:val="943634" w:themeColor="accent2" w:themeShade="BF"/>
              <w:lang w:eastAsia="zh-CN"/>
            </w:rPr>
          </w:pPr>
          <w:r w:rsidRPr="00CE7695">
            <w:rPr>
              <w:rFonts w:asciiTheme="minorHAnsi" w:hAnsiTheme="minorHAnsi" w:cstheme="minorHAnsi"/>
              <w:noProof/>
              <w:color w:val="943634" w:themeColor="accent2" w:themeShade="BF"/>
              <w:lang w:eastAsia="zh-CN"/>
            </w:rPr>
            <w:t>Advances in Journalism and Communication</w:t>
          </w:r>
        </w:p>
      </w:tc>
    </w:tr>
  </w:tbl>
  <w:p w:rsidR="00667260" w:rsidRPr="00CE7695" w:rsidRDefault="00667260" w:rsidP="00CE769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7695" w:rsidRDefault="00CE7695" w:rsidP="00CE769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7695" w:rsidRPr="001D5E8F" w:rsidTr="004523F5">
      <w:trPr>
        <w:trHeight w:val="340"/>
        <w:jc w:val="center"/>
      </w:trPr>
      <w:tc>
        <w:tcPr>
          <w:tcW w:w="4508" w:type="dxa"/>
          <w:vAlign w:val="center"/>
        </w:tcPr>
        <w:p w:rsidR="00CE7695" w:rsidRPr="00DB4692" w:rsidRDefault="004B0D43" w:rsidP="00CE7695">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E7695" w:rsidRPr="001D5E8F" w:rsidRDefault="003D645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769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B0D43" w:rsidRPr="004B0D4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E7695" w:rsidRPr="00DB4692" w:rsidRDefault="00CE7695" w:rsidP="004523F5">
          <w:pPr>
            <w:pStyle w:val="a5"/>
            <w:adjustRightInd w:val="0"/>
            <w:jc w:val="right"/>
            <w:rPr>
              <w:rFonts w:asciiTheme="minorHAnsi" w:hAnsiTheme="minorHAnsi" w:cstheme="minorHAnsi"/>
              <w:noProof/>
              <w:color w:val="943634" w:themeColor="accent2" w:themeShade="BF"/>
              <w:lang w:eastAsia="zh-CN"/>
            </w:rPr>
          </w:pPr>
          <w:r w:rsidRPr="00CE7695">
            <w:rPr>
              <w:rFonts w:asciiTheme="minorHAnsi" w:hAnsiTheme="minorHAnsi" w:cstheme="minorHAnsi"/>
              <w:noProof/>
              <w:color w:val="943634" w:themeColor="accent2" w:themeShade="BF"/>
              <w:lang w:eastAsia="zh-CN"/>
            </w:rPr>
            <w:t>Advances in Journalism and Communication</w:t>
          </w:r>
        </w:p>
      </w:tc>
    </w:tr>
  </w:tbl>
  <w:p w:rsidR="009B4C59" w:rsidRPr="00CE7695" w:rsidRDefault="009B4C59" w:rsidP="00CE769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7695" w:rsidRDefault="00CE7695" w:rsidP="00CE769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7695" w:rsidRPr="001D5E8F" w:rsidTr="004523F5">
      <w:trPr>
        <w:trHeight w:val="340"/>
        <w:jc w:val="center"/>
      </w:trPr>
      <w:tc>
        <w:tcPr>
          <w:tcW w:w="4508" w:type="dxa"/>
          <w:vAlign w:val="center"/>
        </w:tcPr>
        <w:p w:rsidR="00CE7695" w:rsidRPr="00DB4692" w:rsidRDefault="004B0D43" w:rsidP="004B0D43">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CE7695" w:rsidRPr="00DB4692">
            <w:rPr>
              <w:rFonts w:asciiTheme="minorHAnsi" w:hAnsiTheme="minorHAnsi" w:cstheme="minorHAnsi"/>
              <w:noProof/>
              <w:color w:val="943634" w:themeColor="accent2" w:themeShade="BF"/>
              <w:lang w:eastAsia="zh-CN"/>
            </w:rPr>
            <w:t xml:space="preserve">  **** **, 20</w:t>
          </w:r>
          <w:r w:rsidR="0037469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E7695" w:rsidRPr="001D5E8F" w:rsidRDefault="003D645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769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B0D43" w:rsidRPr="004B0D4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E7695" w:rsidRPr="00DB4692" w:rsidRDefault="00CE7695" w:rsidP="004523F5">
          <w:pPr>
            <w:pStyle w:val="a5"/>
            <w:adjustRightInd w:val="0"/>
            <w:jc w:val="right"/>
            <w:rPr>
              <w:rFonts w:asciiTheme="minorHAnsi" w:hAnsiTheme="minorHAnsi" w:cstheme="minorHAnsi"/>
              <w:noProof/>
              <w:color w:val="943634" w:themeColor="accent2" w:themeShade="BF"/>
              <w:lang w:eastAsia="zh-CN"/>
            </w:rPr>
          </w:pPr>
          <w:r w:rsidRPr="00CE7695">
            <w:rPr>
              <w:rFonts w:asciiTheme="minorHAnsi" w:hAnsiTheme="minorHAnsi" w:cstheme="minorHAnsi"/>
              <w:noProof/>
              <w:color w:val="943634" w:themeColor="accent2" w:themeShade="BF"/>
              <w:lang w:eastAsia="zh-CN"/>
            </w:rPr>
            <w:t>Advances in Journalism and Communication</w:t>
          </w:r>
        </w:p>
      </w:tc>
    </w:tr>
  </w:tbl>
  <w:p w:rsidR="00053B08" w:rsidRPr="00CE7695" w:rsidRDefault="00053B08" w:rsidP="00CE769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14EE" w:rsidRDefault="001214EE">
      <w:r>
        <w:separator/>
      </w:r>
    </w:p>
  </w:footnote>
  <w:footnote w:type="continuationSeparator" w:id="1">
    <w:p w:rsidR="001214EE" w:rsidRDefault="001214E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3D645D" w:rsidP="004B0D4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D645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3D645D" w:rsidP="004B0D43">
    <w:pPr>
      <w:spacing w:afterLines="50"/>
      <w:jc w:val="right"/>
      <w:rPr>
        <w:caps/>
        <w:color w:val="31849B" w:themeColor="accent5" w:themeShade="BF"/>
        <w:sz w:val="18"/>
        <w:szCs w:val="18"/>
        <w:lang w:eastAsia="zh-CN"/>
      </w:rPr>
    </w:pPr>
    <w:r w:rsidRPr="003D645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7601DD" w:rsidRPr="00E7219D">
      <w:rPr>
        <w:rFonts w:asciiTheme="minorHAnsi" w:hAnsiTheme="minorHAnsi" w:cstheme="minorHAnsi"/>
        <w:b/>
        <w:bCs/>
        <w:iCs/>
        <w:noProof/>
        <w:sz w:val="18"/>
        <w:szCs w:val="18"/>
        <w:lang w:eastAsia="zh-CN"/>
      </w:rPr>
      <w:t>Advances in Journalism and Communication</w:t>
    </w:r>
    <w:r w:rsidR="00F33FCC" w:rsidRPr="00FA4E18">
      <w:rPr>
        <w:rFonts w:asciiTheme="minorHAnsi" w:hAnsiTheme="minorHAnsi" w:cstheme="minorHAnsi"/>
        <w:b/>
        <w:bCs/>
        <w:noProof/>
        <w:color w:val="000000" w:themeColor="text1"/>
        <w:sz w:val="18"/>
        <w:szCs w:val="18"/>
        <w:lang w:eastAsia="zh-CN"/>
      </w:rPr>
      <w:t>, 20</w:t>
    </w:r>
    <w:r w:rsidR="0037469A">
      <w:rPr>
        <w:rFonts w:asciiTheme="minorHAnsi" w:hAnsiTheme="minorHAnsi" w:cstheme="minorHAnsi" w:hint="eastAsia"/>
        <w:b/>
        <w:bCs/>
        <w:noProof/>
        <w:color w:val="000000" w:themeColor="text1"/>
        <w:sz w:val="18"/>
        <w:szCs w:val="18"/>
        <w:lang w:eastAsia="zh-CN"/>
      </w:rPr>
      <w:t>2</w:t>
    </w:r>
    <w:r w:rsidR="004B0D43">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3D645D"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9D497B">
        <w:rPr>
          <w:rStyle w:val="a3"/>
          <w:rFonts w:asciiTheme="minorHAnsi" w:hAnsiTheme="minorHAnsi" w:cstheme="minorHAnsi"/>
          <w:noProof/>
          <w:sz w:val="18"/>
          <w:szCs w:val="18"/>
          <w:lang w:eastAsia="zh-CN"/>
        </w:rPr>
        <w:t>https://www.scirp.org/journal/ajc</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7601DD" w:rsidRPr="007601DD">
      <w:rPr>
        <w:rFonts w:asciiTheme="minorHAnsi" w:hAnsiTheme="minorHAnsi" w:cstheme="minorHAnsi"/>
        <w:noProof/>
        <w:sz w:val="18"/>
        <w:szCs w:val="18"/>
        <w:lang w:eastAsia="zh-CN"/>
      </w:rPr>
      <w:t>2328-4935</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7601DD" w:rsidRPr="007601DD">
      <w:rPr>
        <w:rFonts w:asciiTheme="minorHAnsi" w:hAnsiTheme="minorHAnsi" w:cstheme="minorHAnsi"/>
        <w:noProof/>
        <w:sz w:val="18"/>
        <w:szCs w:val="18"/>
        <w:lang w:eastAsia="zh-CN"/>
      </w:rPr>
      <w:t>2328-492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911"/>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A51"/>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5FD1"/>
    <w:rsid w:val="000D60C6"/>
    <w:rsid w:val="000D6C48"/>
    <w:rsid w:val="000D7261"/>
    <w:rsid w:val="000D7AFC"/>
    <w:rsid w:val="000E05BC"/>
    <w:rsid w:val="000E3EC6"/>
    <w:rsid w:val="000E577C"/>
    <w:rsid w:val="000E6780"/>
    <w:rsid w:val="000E6E7C"/>
    <w:rsid w:val="000F01D7"/>
    <w:rsid w:val="000F0D5B"/>
    <w:rsid w:val="000F18B8"/>
    <w:rsid w:val="000F18D8"/>
    <w:rsid w:val="000F1A4A"/>
    <w:rsid w:val="000F24DC"/>
    <w:rsid w:val="000F2529"/>
    <w:rsid w:val="000F5FB1"/>
    <w:rsid w:val="000F7192"/>
    <w:rsid w:val="000F7490"/>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14EE"/>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361C"/>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B10"/>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4D27"/>
    <w:rsid w:val="001E56A1"/>
    <w:rsid w:val="001E7011"/>
    <w:rsid w:val="001F3708"/>
    <w:rsid w:val="001F3840"/>
    <w:rsid w:val="001F3BDE"/>
    <w:rsid w:val="001F45B4"/>
    <w:rsid w:val="001F73D3"/>
    <w:rsid w:val="0020076D"/>
    <w:rsid w:val="00200B3F"/>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2F7AAA"/>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7D7"/>
    <w:rsid w:val="00361AB9"/>
    <w:rsid w:val="0036248E"/>
    <w:rsid w:val="0036286C"/>
    <w:rsid w:val="003643DB"/>
    <w:rsid w:val="00364A1F"/>
    <w:rsid w:val="00364D80"/>
    <w:rsid w:val="00365EDF"/>
    <w:rsid w:val="003662C5"/>
    <w:rsid w:val="003674C0"/>
    <w:rsid w:val="0037469A"/>
    <w:rsid w:val="00375B92"/>
    <w:rsid w:val="00376659"/>
    <w:rsid w:val="00380620"/>
    <w:rsid w:val="00381B6B"/>
    <w:rsid w:val="00382C03"/>
    <w:rsid w:val="00384E91"/>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45D"/>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C0C"/>
    <w:rsid w:val="00421DD9"/>
    <w:rsid w:val="004226CE"/>
    <w:rsid w:val="00422DE8"/>
    <w:rsid w:val="00424B27"/>
    <w:rsid w:val="00425116"/>
    <w:rsid w:val="00427E7A"/>
    <w:rsid w:val="004300ED"/>
    <w:rsid w:val="004328F4"/>
    <w:rsid w:val="004329A2"/>
    <w:rsid w:val="004347AB"/>
    <w:rsid w:val="00435B73"/>
    <w:rsid w:val="0043627F"/>
    <w:rsid w:val="004367AE"/>
    <w:rsid w:val="00436BDD"/>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ABF"/>
    <w:rsid w:val="00461CF1"/>
    <w:rsid w:val="00464586"/>
    <w:rsid w:val="00464929"/>
    <w:rsid w:val="00471562"/>
    <w:rsid w:val="004734FD"/>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0D43"/>
    <w:rsid w:val="004B1469"/>
    <w:rsid w:val="004B37D2"/>
    <w:rsid w:val="004B4899"/>
    <w:rsid w:val="004B5426"/>
    <w:rsid w:val="004B63BB"/>
    <w:rsid w:val="004B6672"/>
    <w:rsid w:val="004B69D8"/>
    <w:rsid w:val="004B76C1"/>
    <w:rsid w:val="004C2B5B"/>
    <w:rsid w:val="004C2DA0"/>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1E0"/>
    <w:rsid w:val="004E6257"/>
    <w:rsid w:val="004F0C85"/>
    <w:rsid w:val="004F1659"/>
    <w:rsid w:val="004F1950"/>
    <w:rsid w:val="004F19AD"/>
    <w:rsid w:val="004F377A"/>
    <w:rsid w:val="004F47D4"/>
    <w:rsid w:val="004F4DF4"/>
    <w:rsid w:val="004F6377"/>
    <w:rsid w:val="004F78F9"/>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036"/>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2093"/>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2BB5"/>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1907"/>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840"/>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1279"/>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B6E"/>
    <w:rsid w:val="009B5F7D"/>
    <w:rsid w:val="009B6856"/>
    <w:rsid w:val="009C0F36"/>
    <w:rsid w:val="009C1FE0"/>
    <w:rsid w:val="009C3911"/>
    <w:rsid w:val="009C475E"/>
    <w:rsid w:val="009D00E1"/>
    <w:rsid w:val="009D173F"/>
    <w:rsid w:val="009D196D"/>
    <w:rsid w:val="009D20D1"/>
    <w:rsid w:val="009D21E8"/>
    <w:rsid w:val="009D3592"/>
    <w:rsid w:val="009D439A"/>
    <w:rsid w:val="009D497B"/>
    <w:rsid w:val="009D49E1"/>
    <w:rsid w:val="009D7163"/>
    <w:rsid w:val="009D71C1"/>
    <w:rsid w:val="009E1F10"/>
    <w:rsid w:val="009E5804"/>
    <w:rsid w:val="009E5B0D"/>
    <w:rsid w:val="009E774B"/>
    <w:rsid w:val="009E7D77"/>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39D2"/>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AF777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6BD5"/>
    <w:rsid w:val="00BA7E67"/>
    <w:rsid w:val="00BB10B8"/>
    <w:rsid w:val="00BB1CFD"/>
    <w:rsid w:val="00BB2855"/>
    <w:rsid w:val="00BB381B"/>
    <w:rsid w:val="00BB49EF"/>
    <w:rsid w:val="00BB5313"/>
    <w:rsid w:val="00BB547F"/>
    <w:rsid w:val="00BB614F"/>
    <w:rsid w:val="00BB7F20"/>
    <w:rsid w:val="00BC0EE7"/>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478A"/>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A86"/>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695"/>
    <w:rsid w:val="00CE77FF"/>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11BC"/>
    <w:rsid w:val="00DB2196"/>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471C"/>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4F8F"/>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1ED1"/>
    <w:rsid w:val="00FF270F"/>
    <w:rsid w:val="00FF316B"/>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F7FB11-A2D2-4796-9114-821CB0D90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9</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7</cp:revision>
  <cp:lastPrinted>2016-06-30T01:47:00Z</cp:lastPrinted>
  <dcterms:created xsi:type="dcterms:W3CDTF">2016-06-21T00:12:00Z</dcterms:created>
  <dcterms:modified xsi:type="dcterms:W3CDTF">2023-10-26T09:22:00Z</dcterms:modified>
</cp:coreProperties>
</file>